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5100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64145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51858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8738F8-98FE-463A-A424-70074B65D0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9E8C3F-11DE-4C42-A833-AF70106FF1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6CF1FA-E37D-4064-AD11-3B724CDB9B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A226C-BB0E-40AE-A1CC-21A9EB03EB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404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28922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07905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73616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45784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77253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10121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02483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791940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87D16-601F-4C4F-A60E-E70419C6F663}" type="datetimeFigureOut">
              <a:rPr lang="en-IE" smtClean="0"/>
              <a:t>29/01/201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DA3593-E8FB-4368-A452-957E12566BF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800089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derivations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Leaving Cert </a:t>
            </a:r>
            <a:r>
              <a:rPr lang="en-IE" dirty="0" smtClean="0"/>
              <a:t>Physics</a:t>
            </a:r>
          </a:p>
          <a:p>
            <a:endParaRPr lang="en-IE" dirty="0"/>
          </a:p>
          <a:p>
            <a:r>
              <a:rPr lang="en-IE" dirty="0" smtClean="0"/>
              <a:t>Electricity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6162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894" y="2226482"/>
            <a:ext cx="7240264" cy="1098242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 smtClean="0"/>
              <a:t>Derivations: resistors in series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757680" y="169068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onsider a set of 3 resistors in series</a:t>
            </a:r>
            <a:endParaRPr lang="en-IE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755084" y="34528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755083" y="3452805"/>
          <a:ext cx="2628963" cy="50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990170" imgH="190417" progId="Equation.DSMT4">
                  <p:embed/>
                </p:oleObj>
              </mc:Choice>
              <mc:Fallback>
                <p:oleObj r:id="rId4" imgW="990170" imgH="190417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3" y="3452805"/>
                        <a:ext cx="2628963" cy="502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755083" y="4368144"/>
            <a:ext cx="136108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755083" y="4368145"/>
          <a:ext cx="2669628" cy="4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1155700" imgH="190500" progId="Equation.DSMT4">
                  <p:embed/>
                </p:oleObj>
              </mc:Choice>
              <mc:Fallback>
                <p:oleObj r:id="rId6" imgW="1155700" imgH="1905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3" y="4368145"/>
                        <a:ext cx="2669628" cy="44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902227" y="5214923"/>
            <a:ext cx="143306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902227" y="5214924"/>
          <a:ext cx="2324353" cy="49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1079500" imgH="228600" progId="Equation.3">
                  <p:embed/>
                </p:oleObj>
              </mc:Choice>
              <mc:Fallback>
                <p:oleObj r:id="rId8" imgW="10795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227" y="5214924"/>
                        <a:ext cx="2324353" cy="49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45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0194" y="1802502"/>
            <a:ext cx="8743950" cy="305752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 smtClean="0"/>
              <a:t>Derivations: resistors in parallel</a:t>
            </a:r>
            <a:endParaRPr lang="en-IE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219200" y="4439919"/>
            <a:ext cx="151845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7225" y="3484771"/>
          <a:ext cx="207264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761669" imgH="190417" progId="Equation.DSMT4">
                  <p:embed/>
                </p:oleObj>
              </mc:Choice>
              <mc:Fallback>
                <p:oleObj r:id="rId4" imgW="761669" imgH="190417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84771"/>
                        <a:ext cx="2072640" cy="518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219199" y="5202620"/>
            <a:ext cx="209445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7049" y="4349019"/>
          <a:ext cx="2072640" cy="7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1206500" imgH="431800" progId="Equation.3">
                  <p:embed/>
                </p:oleObj>
              </mc:Choice>
              <mc:Fallback>
                <p:oleObj r:id="rId6" imgW="1206500" imgH="4318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9" y="4349019"/>
                        <a:ext cx="2072640" cy="74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57224" y="5340194"/>
            <a:ext cx="15237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7224" y="5340195"/>
          <a:ext cx="2023707" cy="72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8" imgW="1206500" imgH="431800" progId="Equation.3">
                  <p:embed/>
                </p:oleObj>
              </mc:Choice>
              <mc:Fallback>
                <p:oleObj r:id="rId8" imgW="1206500" imgH="431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4" y="5340195"/>
                        <a:ext cx="2023707" cy="724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38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dirty="0" smtClean="0"/>
              <a:t>Derivations: </a:t>
            </a:r>
            <a:r>
              <a:rPr lang="en-IE" i="1" dirty="0" smtClean="0"/>
              <a:t>F = </a:t>
            </a:r>
            <a:r>
              <a:rPr lang="en-IE" i="1" dirty="0" err="1" smtClean="0"/>
              <a:t>Bqv</a:t>
            </a:r>
            <a:endParaRPr lang="en-IE" i="1" dirty="0"/>
          </a:p>
        </p:txBody>
      </p:sp>
      <p:sp>
        <p:nvSpPr>
          <p:cNvPr id="10" name="Rectangle 9"/>
          <p:cNvSpPr/>
          <p:nvPr/>
        </p:nvSpPr>
        <p:spPr>
          <a:xfrm>
            <a:off x="6085840" y="2245360"/>
            <a:ext cx="3962400" cy="1727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1" name="Cube 10"/>
          <p:cNvSpPr/>
          <p:nvPr/>
        </p:nvSpPr>
        <p:spPr>
          <a:xfrm>
            <a:off x="6817360" y="1574800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north</a:t>
            </a:r>
            <a:endParaRPr lang="en-IE" dirty="0"/>
          </a:p>
        </p:txBody>
      </p:sp>
      <p:sp>
        <p:nvSpPr>
          <p:cNvPr id="12" name="Cube 11"/>
          <p:cNvSpPr/>
          <p:nvPr/>
        </p:nvSpPr>
        <p:spPr>
          <a:xfrm>
            <a:off x="6817360" y="2749232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south</a:t>
            </a:r>
            <a:endParaRPr lang="en-IE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817360" y="2540000"/>
            <a:ext cx="2854960" cy="101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067040" y="2379900"/>
            <a:ext cx="701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l</a:t>
            </a:r>
            <a:endParaRPr lang="en-IE" dirty="0"/>
          </a:p>
        </p:txBody>
      </p:sp>
      <p:sp>
        <p:nvSpPr>
          <p:cNvPr id="16" name="TextBox 15"/>
          <p:cNvSpPr txBox="1"/>
          <p:nvPr/>
        </p:nvSpPr>
        <p:spPr>
          <a:xfrm>
            <a:off x="177800" y="1837174"/>
            <a:ext cx="495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urrent-carrying conductor in a magnetic field: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33040" y="2505392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𝐵𝐼𝑙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040" y="2505392"/>
                <a:ext cx="1534160" cy="369332"/>
              </a:xfrm>
              <a:prstGeom prst="rect">
                <a:avLst/>
              </a:prstGeom>
              <a:blipFill>
                <a:blip r:embed="rId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77800" y="4265414"/>
            <a:ext cx="530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For a charge, </a:t>
            </a:r>
            <a:r>
              <a:rPr lang="en-IE" i="1" dirty="0" smtClean="0"/>
              <a:t>q, with velocity , t, </a:t>
            </a:r>
            <a:r>
              <a:rPr lang="en-IE" dirty="0" smtClean="0"/>
              <a:t> in a magnetic field:</a:t>
            </a:r>
            <a:endParaRPr lang="en-IE" dirty="0"/>
          </a:p>
        </p:txBody>
      </p:sp>
      <p:sp>
        <p:nvSpPr>
          <p:cNvPr id="19" name="Cube 18"/>
          <p:cNvSpPr/>
          <p:nvPr/>
        </p:nvSpPr>
        <p:spPr>
          <a:xfrm>
            <a:off x="6817360" y="4265414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north</a:t>
            </a:r>
            <a:endParaRPr lang="en-IE" dirty="0"/>
          </a:p>
        </p:txBody>
      </p:sp>
      <p:sp>
        <p:nvSpPr>
          <p:cNvPr id="20" name="Cube 19"/>
          <p:cNvSpPr/>
          <p:nvPr/>
        </p:nvSpPr>
        <p:spPr>
          <a:xfrm>
            <a:off x="6817360" y="5439846"/>
            <a:ext cx="2854960" cy="447040"/>
          </a:xfrm>
          <a:prstGeom prst="cub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south</a:t>
            </a:r>
            <a:endParaRPr lang="en-IE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817360" y="5230614"/>
            <a:ext cx="2854960" cy="101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6329680" y="4866640"/>
            <a:ext cx="223520" cy="203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+</a:t>
            </a:r>
            <a:endParaRPr lang="en-IE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6715760" y="4917440"/>
            <a:ext cx="1016000" cy="1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85840" y="4942006"/>
            <a:ext cx="189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/>
              <a:t>q                 v</a:t>
            </a:r>
            <a:endParaRPr lang="en-IE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717800" y="4927718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𝐵𝐼𝑙</m:t>
                      </m:r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800" y="4927718"/>
                <a:ext cx="1534160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014634" y="5472349"/>
                <a:ext cx="1646541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E" sz="2400" dirty="0" smtClean="0"/>
                  <a:t>F =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E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num>
                          <m:den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𝑣𝑡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634" y="5472349"/>
                <a:ext cx="1646541" cy="552715"/>
              </a:xfrm>
              <a:prstGeom prst="rect">
                <a:avLst/>
              </a:prstGeom>
              <a:blipFill>
                <a:blip r:embed="rId4"/>
                <a:stretch>
                  <a:fillRect l="-11481" b="-1777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921000" y="6255965"/>
                <a:ext cx="15341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E" sz="2400" dirty="0" smtClean="0"/>
                  <a:t>qv</a:t>
                </a:r>
                <a:endParaRPr lang="en-IE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000" y="6255965"/>
                <a:ext cx="1534160" cy="369332"/>
              </a:xfrm>
              <a:prstGeom prst="rect">
                <a:avLst/>
              </a:prstGeom>
              <a:blipFill>
                <a:blip r:embed="rId5"/>
                <a:stretch>
                  <a:fillRect l="-6746" t="-24590" b="-4918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14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  <p:bldP spid="22" grpId="0" animBg="1"/>
      <p:bldP spid="25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</Words>
  <Application>Microsoft Office PowerPoint</Application>
  <PresentationFormat>Widescreen</PresentationFormat>
  <Paragraphs>21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Theme</vt:lpstr>
      <vt:lpstr>Equation.DSMT4</vt:lpstr>
      <vt:lpstr>Equation.3</vt:lpstr>
      <vt:lpstr>derivation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ons</dc:title>
  <dc:creator>Tom Tierney</dc:creator>
  <cp:lastModifiedBy>Tom Tierney</cp:lastModifiedBy>
  <cp:revision>1</cp:revision>
  <dcterms:created xsi:type="dcterms:W3CDTF">2019-01-29T16:07:01Z</dcterms:created>
  <dcterms:modified xsi:type="dcterms:W3CDTF">2019-01-29T16:07:44Z</dcterms:modified>
</cp:coreProperties>
</file>